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45B2CA" w14:textId="77777777" w:rsidR="00793402" w:rsidRDefault="0061271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DỰ ÁN TÁCH THEO CHUYÊN ĐỀ HSG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03"/>
        <w:gridCol w:w="2079"/>
        <w:gridCol w:w="4394"/>
      </w:tblGrid>
      <w:tr w:rsidR="00793402" w14:paraId="3635FC2F" w14:textId="77777777">
        <w:tc>
          <w:tcPr>
            <w:tcW w:w="3303" w:type="dxa"/>
          </w:tcPr>
          <w:p w14:paraId="13E8B572" w14:textId="77777777" w:rsidR="00793402" w:rsidRDefault="006127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HỦ ĐỀ</w:t>
            </w:r>
          </w:p>
        </w:tc>
        <w:tc>
          <w:tcPr>
            <w:tcW w:w="2079" w:type="dxa"/>
          </w:tcPr>
          <w:p w14:paraId="61858385" w14:textId="77777777" w:rsidR="00793402" w:rsidRDefault="006127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ạch kiến thức</w:t>
            </w:r>
          </w:p>
        </w:tc>
        <w:tc>
          <w:tcPr>
            <w:tcW w:w="4394" w:type="dxa"/>
          </w:tcPr>
          <w:p w14:paraId="5A136C7E" w14:textId="77777777" w:rsidR="00793402" w:rsidRDefault="006127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ạng toán</w:t>
            </w:r>
          </w:p>
        </w:tc>
      </w:tr>
      <w:tr w:rsidR="00527EE7" w14:paraId="2776F262" w14:textId="77777777">
        <w:trPr>
          <w:trHeight w:val="168"/>
        </w:trPr>
        <w:tc>
          <w:tcPr>
            <w:tcW w:w="3303" w:type="dxa"/>
            <w:vMerge w:val="restart"/>
          </w:tcPr>
          <w:p w14:paraId="50186BD1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ập hợp số tự nhiên</w:t>
            </w:r>
          </w:p>
        </w:tc>
        <w:tc>
          <w:tcPr>
            <w:tcW w:w="2079" w:type="dxa"/>
            <w:vMerge w:val="restart"/>
          </w:tcPr>
          <w:p w14:paraId="53ED1B79" w14:textId="77777777" w:rsidR="00527EE7" w:rsidRDefault="00527E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0" w:name="_Hlk138249933"/>
            <w:r>
              <w:rPr>
                <w:rFonts w:ascii="Times New Roman" w:hAnsi="Times New Roman" w:cs="Times New Roman"/>
                <w:sz w:val="28"/>
                <w:szCs w:val="28"/>
              </w:rPr>
              <w:t>Cấu tạo số tự nhiên</w:t>
            </w:r>
            <w:bookmarkEnd w:id="0"/>
          </w:p>
        </w:tc>
        <w:tc>
          <w:tcPr>
            <w:tcW w:w="4394" w:type="dxa"/>
          </w:tcPr>
          <w:p w14:paraId="4A43D609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bookmarkStart w:id="1" w:name="_Hlk138250200"/>
            <w:r>
              <w:rPr>
                <w:rFonts w:ascii="Times New Roman" w:hAnsi="Times New Roman" w:cs="Times New Roman"/>
                <w:sz w:val="28"/>
                <w:szCs w:val="28"/>
              </w:rPr>
              <w:t>Dạng 1: Phân tích cấu tạo số</w:t>
            </w:r>
            <w:bookmarkEnd w:id="1"/>
          </w:p>
        </w:tc>
      </w:tr>
      <w:tr w:rsidR="00527EE7" w14:paraId="759FB7D4" w14:textId="77777777">
        <w:trPr>
          <w:trHeight w:val="168"/>
        </w:trPr>
        <w:tc>
          <w:tcPr>
            <w:tcW w:w="3303" w:type="dxa"/>
            <w:vMerge/>
          </w:tcPr>
          <w:p w14:paraId="193D6EA6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79" w:type="dxa"/>
            <w:vMerge/>
          </w:tcPr>
          <w:p w14:paraId="64CA8FFF" w14:textId="77777777" w:rsidR="00527EE7" w:rsidRDefault="00527E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4" w:type="dxa"/>
          </w:tcPr>
          <w:p w14:paraId="4A032498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bookmarkStart w:id="2" w:name="_Hlk138250211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ạng 2: Tìm số chữ số của dãy số tự nhiên </w:t>
            </w:r>
            <w:bookmarkEnd w:id="2"/>
          </w:p>
        </w:tc>
      </w:tr>
      <w:tr w:rsidR="00527EE7" w14:paraId="5E75B37C" w14:textId="77777777">
        <w:trPr>
          <w:trHeight w:val="300"/>
        </w:trPr>
        <w:tc>
          <w:tcPr>
            <w:tcW w:w="3303" w:type="dxa"/>
            <w:vMerge/>
          </w:tcPr>
          <w:p w14:paraId="0B5C2D57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3" w:name="_Hlk138250222"/>
          </w:p>
        </w:tc>
        <w:tc>
          <w:tcPr>
            <w:tcW w:w="2079" w:type="dxa"/>
            <w:vMerge/>
          </w:tcPr>
          <w:p w14:paraId="6A4416AE" w14:textId="77777777" w:rsidR="00527EE7" w:rsidRDefault="00527E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4" w:type="dxa"/>
          </w:tcPr>
          <w:p w14:paraId="5126F444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ạng 3: Tìm chữ số thứ n trong dãy </w:t>
            </w:r>
          </w:p>
        </w:tc>
      </w:tr>
      <w:bookmarkEnd w:id="3"/>
      <w:tr w:rsidR="00527EE7" w14:paraId="6BF94188" w14:textId="77777777">
        <w:trPr>
          <w:trHeight w:val="300"/>
        </w:trPr>
        <w:tc>
          <w:tcPr>
            <w:tcW w:w="3303" w:type="dxa"/>
            <w:vMerge/>
          </w:tcPr>
          <w:p w14:paraId="647393A1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79" w:type="dxa"/>
            <w:vMerge/>
          </w:tcPr>
          <w:p w14:paraId="40F383CB" w14:textId="77777777" w:rsidR="00527EE7" w:rsidRDefault="00527E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4" w:type="dxa"/>
          </w:tcPr>
          <w:p w14:paraId="5913E9B2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4" w:name="_Hlk138250241"/>
            <w:r>
              <w:rPr>
                <w:rFonts w:ascii="Times New Roman" w:hAnsi="Times New Roman" w:cs="Times New Roman"/>
                <w:sz w:val="28"/>
                <w:szCs w:val="28"/>
              </w:rPr>
              <w:t>Dạng 4: Tính tổng các chữ số của dãy.</w:t>
            </w:r>
            <w:bookmarkEnd w:id="4"/>
          </w:p>
        </w:tc>
      </w:tr>
      <w:tr w:rsidR="00527EE7" w14:paraId="562D7034" w14:textId="77777777">
        <w:trPr>
          <w:trHeight w:val="300"/>
        </w:trPr>
        <w:tc>
          <w:tcPr>
            <w:tcW w:w="3303" w:type="dxa"/>
            <w:vMerge/>
          </w:tcPr>
          <w:p w14:paraId="6A74D266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79" w:type="dxa"/>
            <w:vMerge w:val="restart"/>
          </w:tcPr>
          <w:p w14:paraId="1EB887F2" w14:textId="6D04F3BF" w:rsidR="00527EE7" w:rsidRDefault="00527EE7" w:rsidP="00527E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hép đếm</w:t>
            </w:r>
          </w:p>
        </w:tc>
        <w:tc>
          <w:tcPr>
            <w:tcW w:w="4394" w:type="dxa"/>
          </w:tcPr>
          <w:p w14:paraId="2844102E" w14:textId="7207D37B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ạng 1: Tìm số phần tử của tập hợp</w:t>
            </w:r>
          </w:p>
        </w:tc>
      </w:tr>
      <w:tr w:rsidR="00527EE7" w14:paraId="72EAA3E5" w14:textId="77777777">
        <w:trPr>
          <w:trHeight w:val="300"/>
        </w:trPr>
        <w:tc>
          <w:tcPr>
            <w:tcW w:w="3303" w:type="dxa"/>
            <w:vMerge/>
          </w:tcPr>
          <w:p w14:paraId="238BB25F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79" w:type="dxa"/>
            <w:vMerge/>
          </w:tcPr>
          <w:p w14:paraId="4146A095" w14:textId="77777777" w:rsidR="00527EE7" w:rsidRDefault="00527EE7" w:rsidP="00527E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4" w:type="dxa"/>
          </w:tcPr>
          <w:p w14:paraId="4D8B4533" w14:textId="31490182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ạng 2: Tìm số các số theo điều kiện cho trước, số phần tử của tập hợp. </w:t>
            </w:r>
          </w:p>
        </w:tc>
      </w:tr>
      <w:tr w:rsidR="00527EE7" w14:paraId="6C99107F" w14:textId="77777777">
        <w:tc>
          <w:tcPr>
            <w:tcW w:w="3303" w:type="dxa"/>
            <w:vMerge w:val="restart"/>
          </w:tcPr>
          <w:p w14:paraId="5453DF83" w14:textId="59FD2A8B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nh toán với số tự nhiên, số nguyên, phân số.</w:t>
            </w:r>
          </w:p>
        </w:tc>
        <w:tc>
          <w:tcPr>
            <w:tcW w:w="2079" w:type="dxa"/>
            <w:vMerge w:val="restart"/>
          </w:tcPr>
          <w:p w14:paraId="30B28E04" w14:textId="38CA6E90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5" w:name="_Hlk138249948"/>
            <w:r>
              <w:rPr>
                <w:rFonts w:ascii="Times New Roman" w:hAnsi="Times New Roman" w:cs="Times New Roman"/>
                <w:sz w:val="28"/>
                <w:szCs w:val="28"/>
              </w:rPr>
              <w:t>Thực hiện các phép tính</w:t>
            </w:r>
            <w:bookmarkEnd w:id="5"/>
          </w:p>
        </w:tc>
        <w:tc>
          <w:tcPr>
            <w:tcW w:w="4394" w:type="dxa"/>
          </w:tcPr>
          <w:p w14:paraId="4CFEF8BC" w14:textId="3867B89F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6" w:name="_Hlk138250252"/>
            <w:r>
              <w:rPr>
                <w:rFonts w:ascii="Times New Roman" w:hAnsi="Times New Roman" w:cs="Times New Roman"/>
                <w:sz w:val="28"/>
                <w:szCs w:val="28"/>
              </w:rPr>
              <w:t>Dạng 1: T</w:t>
            </w:r>
            <w:bookmarkEnd w:id="6"/>
            <w:r>
              <w:rPr>
                <w:rFonts w:ascii="Times New Roman" w:hAnsi="Times New Roman" w:cs="Times New Roman"/>
                <w:sz w:val="28"/>
                <w:szCs w:val="28"/>
              </w:rPr>
              <w:t>hực hiện phép tính</w:t>
            </w:r>
          </w:p>
        </w:tc>
      </w:tr>
      <w:tr w:rsidR="00527EE7" w14:paraId="4BFCE11D" w14:textId="77777777">
        <w:tc>
          <w:tcPr>
            <w:tcW w:w="3303" w:type="dxa"/>
            <w:vMerge/>
          </w:tcPr>
          <w:p w14:paraId="471ACDED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79" w:type="dxa"/>
            <w:vMerge/>
          </w:tcPr>
          <w:p w14:paraId="6A5AC540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4" w:type="dxa"/>
          </w:tcPr>
          <w:p w14:paraId="374E2562" w14:textId="0C377C44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7" w:name="_Hlk138250261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ạng 2: </w:t>
            </w:r>
            <w:bookmarkEnd w:id="7"/>
            <w:r>
              <w:rPr>
                <w:rFonts w:ascii="Times New Roman" w:hAnsi="Times New Roman" w:cs="Times New Roman"/>
                <w:sz w:val="28"/>
                <w:szCs w:val="28"/>
              </w:rPr>
              <w:t>Tính tổng dãy số tự nhiên theo quy luật</w:t>
            </w:r>
          </w:p>
        </w:tc>
      </w:tr>
      <w:tr w:rsidR="00527EE7" w14:paraId="50E3E13B" w14:textId="77777777">
        <w:tc>
          <w:tcPr>
            <w:tcW w:w="3303" w:type="dxa"/>
            <w:vMerge/>
          </w:tcPr>
          <w:p w14:paraId="3F54FE6F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79" w:type="dxa"/>
            <w:vMerge/>
          </w:tcPr>
          <w:p w14:paraId="3AB1CD8E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4" w:type="dxa"/>
          </w:tcPr>
          <w:p w14:paraId="52278345" w14:textId="0F7E3964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8" w:name="_Hlk138250269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ạng 3: </w:t>
            </w:r>
            <w:bookmarkEnd w:id="8"/>
            <w:r>
              <w:rPr>
                <w:rFonts w:ascii="Times New Roman" w:hAnsi="Times New Roman" w:cs="Times New Roman"/>
                <w:sz w:val="28"/>
                <w:szCs w:val="28"/>
              </w:rPr>
              <w:t>Tính toán với tổng của dãy lũy thừa</w:t>
            </w:r>
          </w:p>
        </w:tc>
      </w:tr>
      <w:tr w:rsidR="00527EE7" w14:paraId="411535D3" w14:textId="77777777">
        <w:tc>
          <w:tcPr>
            <w:tcW w:w="3303" w:type="dxa"/>
            <w:vMerge/>
          </w:tcPr>
          <w:p w14:paraId="5144753D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79" w:type="dxa"/>
            <w:vMerge w:val="restart"/>
          </w:tcPr>
          <w:p w14:paraId="4A529913" w14:textId="021B043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ìm số chưa biết</w:t>
            </w:r>
          </w:p>
        </w:tc>
        <w:tc>
          <w:tcPr>
            <w:tcW w:w="4394" w:type="dxa"/>
          </w:tcPr>
          <w:p w14:paraId="5DC747AA" w14:textId="28E0C69F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9" w:name="_Hlk138250285"/>
            <w:r>
              <w:rPr>
                <w:rFonts w:ascii="Times New Roman" w:hAnsi="Times New Roman" w:cs="Times New Roman"/>
                <w:sz w:val="28"/>
                <w:szCs w:val="28"/>
              </w:rPr>
              <w:t>Dạng 1: Tìm số chưa biết có chứa lũy thừa</w:t>
            </w:r>
            <w:bookmarkEnd w:id="9"/>
          </w:p>
        </w:tc>
      </w:tr>
      <w:tr w:rsidR="00527EE7" w14:paraId="4046A4FF" w14:textId="77777777">
        <w:tc>
          <w:tcPr>
            <w:tcW w:w="3303" w:type="dxa"/>
            <w:vMerge/>
          </w:tcPr>
          <w:p w14:paraId="65BEBD29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79" w:type="dxa"/>
            <w:vMerge/>
          </w:tcPr>
          <w:p w14:paraId="616BC21B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4" w:type="dxa"/>
          </w:tcPr>
          <w:p w14:paraId="7E027B71" w14:textId="5960B4E6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10" w:name="_Hlk138250298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ạng 2: </w:t>
            </w:r>
            <w:bookmarkEnd w:id="10"/>
          </w:p>
        </w:tc>
      </w:tr>
      <w:tr w:rsidR="00527EE7" w14:paraId="5C1FB02D" w14:textId="77777777" w:rsidTr="00527EE7">
        <w:trPr>
          <w:trHeight w:val="319"/>
        </w:trPr>
        <w:tc>
          <w:tcPr>
            <w:tcW w:w="3303" w:type="dxa"/>
            <w:vMerge/>
          </w:tcPr>
          <w:p w14:paraId="7134A9B8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79" w:type="dxa"/>
            <w:vMerge/>
          </w:tcPr>
          <w:p w14:paraId="0C5FE4F1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4" w:type="dxa"/>
          </w:tcPr>
          <w:p w14:paraId="55DEB702" w14:textId="6E08C38D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93402" w14:paraId="20933DEC" w14:textId="77777777">
        <w:tc>
          <w:tcPr>
            <w:tcW w:w="3303" w:type="dxa"/>
            <w:vMerge w:val="restart"/>
          </w:tcPr>
          <w:p w14:paraId="28E6112F" w14:textId="77777777" w:rsidR="00793402" w:rsidRDefault="0061271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nh chất chia hết trong tập hợp số tự nhiên</w:t>
            </w:r>
          </w:p>
        </w:tc>
        <w:tc>
          <w:tcPr>
            <w:tcW w:w="2079" w:type="dxa"/>
            <w:vMerge w:val="restart"/>
          </w:tcPr>
          <w:p w14:paraId="1D2DFE82" w14:textId="77777777" w:rsidR="00793402" w:rsidRDefault="0061271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Quan hệ chia hết và tính chất</w:t>
            </w:r>
          </w:p>
        </w:tc>
        <w:tc>
          <w:tcPr>
            <w:tcW w:w="4394" w:type="dxa"/>
          </w:tcPr>
          <w:p w14:paraId="0889912E" w14:textId="77777777" w:rsidR="00793402" w:rsidRDefault="0061271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ạng 1: Chứng minh chia hết</w:t>
            </w:r>
          </w:p>
        </w:tc>
      </w:tr>
      <w:tr w:rsidR="00793402" w14:paraId="34748018" w14:textId="77777777">
        <w:tc>
          <w:tcPr>
            <w:tcW w:w="3303" w:type="dxa"/>
            <w:vMerge/>
          </w:tcPr>
          <w:p w14:paraId="4BBB40A7" w14:textId="77777777" w:rsidR="00793402" w:rsidRDefault="0079340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79" w:type="dxa"/>
            <w:vMerge/>
          </w:tcPr>
          <w:p w14:paraId="69AC302A" w14:textId="77777777" w:rsidR="00793402" w:rsidRDefault="0079340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4" w:type="dxa"/>
          </w:tcPr>
          <w:p w14:paraId="0DC0B1DF" w14:textId="77777777" w:rsidR="00793402" w:rsidRDefault="0061271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ạng 2: Tìm số thỏa mãn điều kiện chia hết</w:t>
            </w:r>
          </w:p>
        </w:tc>
      </w:tr>
      <w:tr w:rsidR="00793402" w14:paraId="4F86B539" w14:textId="77777777">
        <w:tc>
          <w:tcPr>
            <w:tcW w:w="3303" w:type="dxa"/>
            <w:vMerge/>
          </w:tcPr>
          <w:p w14:paraId="7462E884" w14:textId="77777777" w:rsidR="00793402" w:rsidRDefault="0079340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79" w:type="dxa"/>
            <w:vMerge/>
          </w:tcPr>
          <w:p w14:paraId="117EFAF4" w14:textId="77777777" w:rsidR="00793402" w:rsidRDefault="0079340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4" w:type="dxa"/>
          </w:tcPr>
          <w:p w14:paraId="4F6E24CD" w14:textId="77777777" w:rsidR="00793402" w:rsidRDefault="0061271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ạng 3: Dùng phương pháp phản chứng; nguyên lí Dricle để cm chia hết hoặc không chia hết.</w:t>
            </w:r>
          </w:p>
        </w:tc>
      </w:tr>
      <w:tr w:rsidR="00793402" w14:paraId="5333B071" w14:textId="77777777">
        <w:tc>
          <w:tcPr>
            <w:tcW w:w="3303" w:type="dxa"/>
            <w:vMerge/>
          </w:tcPr>
          <w:p w14:paraId="7DE322FF" w14:textId="77777777" w:rsidR="00793402" w:rsidRDefault="0079340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79" w:type="dxa"/>
            <w:vMerge w:val="restart"/>
          </w:tcPr>
          <w:p w14:paraId="0DC281EF" w14:textId="77777777" w:rsidR="00793402" w:rsidRDefault="0061271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ố nguyên tố</w:t>
            </w:r>
          </w:p>
        </w:tc>
        <w:tc>
          <w:tcPr>
            <w:tcW w:w="4394" w:type="dxa"/>
          </w:tcPr>
          <w:p w14:paraId="79FF5383" w14:textId="77777777" w:rsidR="00793402" w:rsidRDefault="0061271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ạng 1: Tìm số để biểu thức là số nguyên tố, hợp số</w:t>
            </w:r>
          </w:p>
        </w:tc>
      </w:tr>
      <w:tr w:rsidR="00793402" w14:paraId="06AC2A6A" w14:textId="77777777">
        <w:tc>
          <w:tcPr>
            <w:tcW w:w="3303" w:type="dxa"/>
            <w:vMerge/>
          </w:tcPr>
          <w:p w14:paraId="0104AF9A" w14:textId="77777777" w:rsidR="00793402" w:rsidRDefault="0079340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79" w:type="dxa"/>
            <w:vMerge/>
          </w:tcPr>
          <w:p w14:paraId="2BD1648A" w14:textId="77777777" w:rsidR="00793402" w:rsidRDefault="0079340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4" w:type="dxa"/>
          </w:tcPr>
          <w:p w14:paraId="1B0AC173" w14:textId="77777777" w:rsidR="00793402" w:rsidRDefault="0061271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ạng 2: Chứng minh là số nguyên tố, hợp số</w:t>
            </w:r>
          </w:p>
        </w:tc>
      </w:tr>
      <w:tr w:rsidR="00793402" w14:paraId="783B14D2" w14:textId="77777777">
        <w:tc>
          <w:tcPr>
            <w:tcW w:w="3303" w:type="dxa"/>
            <w:vMerge/>
          </w:tcPr>
          <w:p w14:paraId="15E3E73C" w14:textId="77777777" w:rsidR="00793402" w:rsidRDefault="0079340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79" w:type="dxa"/>
            <w:vMerge/>
          </w:tcPr>
          <w:p w14:paraId="632AA5E6" w14:textId="77777777" w:rsidR="00793402" w:rsidRDefault="0079340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4" w:type="dxa"/>
          </w:tcPr>
          <w:p w14:paraId="762B5A7B" w14:textId="77777777" w:rsidR="00793402" w:rsidRDefault="0061271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0515">
              <w:rPr>
                <w:rFonts w:ascii="Times New Roman" w:hAnsi="Times New Roman" w:cs="Times New Roman"/>
                <w:sz w:val="28"/>
                <w:szCs w:val="28"/>
              </w:rPr>
              <w:t>Dạng 3:Tìm số nguyên tố thoã mãn điều kiện cho trước</w:t>
            </w:r>
          </w:p>
        </w:tc>
      </w:tr>
      <w:tr w:rsidR="00793402" w14:paraId="326D14EA" w14:textId="77777777">
        <w:tc>
          <w:tcPr>
            <w:tcW w:w="3303" w:type="dxa"/>
            <w:vMerge/>
          </w:tcPr>
          <w:p w14:paraId="0D9AAB1D" w14:textId="77777777" w:rsidR="00793402" w:rsidRDefault="0079340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79" w:type="dxa"/>
            <w:vMerge w:val="restart"/>
          </w:tcPr>
          <w:p w14:paraId="01A31D87" w14:textId="77777777" w:rsidR="00793402" w:rsidRDefault="0061271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ội và ước</w:t>
            </w:r>
          </w:p>
        </w:tc>
        <w:tc>
          <w:tcPr>
            <w:tcW w:w="4394" w:type="dxa"/>
          </w:tcPr>
          <w:p w14:paraId="69B07B0A" w14:textId="77777777" w:rsidR="00793402" w:rsidRDefault="0061271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ạng 1: Chứng minh hai số nguyên tố cùng nhau</w:t>
            </w:r>
          </w:p>
        </w:tc>
      </w:tr>
      <w:tr w:rsidR="00793402" w14:paraId="12487EC3" w14:textId="77777777">
        <w:tc>
          <w:tcPr>
            <w:tcW w:w="3303" w:type="dxa"/>
            <w:vMerge/>
          </w:tcPr>
          <w:p w14:paraId="1DC811A1" w14:textId="77777777" w:rsidR="00793402" w:rsidRDefault="0079340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79" w:type="dxa"/>
            <w:vMerge/>
          </w:tcPr>
          <w:p w14:paraId="1F58FEF1" w14:textId="77777777" w:rsidR="00793402" w:rsidRDefault="0079340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4" w:type="dxa"/>
          </w:tcPr>
          <w:p w14:paraId="343938E5" w14:textId="77777777" w:rsidR="00793402" w:rsidRDefault="0061271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ạng 2: Bài toán thực tế về số nguyên tố</w:t>
            </w:r>
          </w:p>
        </w:tc>
      </w:tr>
      <w:tr w:rsidR="00793402" w14:paraId="656FA333" w14:textId="77777777">
        <w:tc>
          <w:tcPr>
            <w:tcW w:w="3303" w:type="dxa"/>
            <w:vMerge/>
          </w:tcPr>
          <w:p w14:paraId="0233C2F4" w14:textId="77777777" w:rsidR="00793402" w:rsidRDefault="0079340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79" w:type="dxa"/>
            <w:vMerge/>
          </w:tcPr>
          <w:p w14:paraId="16CAC264" w14:textId="77777777" w:rsidR="00793402" w:rsidRDefault="0079340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4" w:type="dxa"/>
          </w:tcPr>
          <w:p w14:paraId="7B902F33" w14:textId="128908BA" w:rsidR="00793402" w:rsidRDefault="0061271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ạng 3: </w:t>
            </w:r>
            <w:r w:rsidR="00E46769"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án quan hệ giữa ƯCLN và BCNN.</w:t>
            </w:r>
          </w:p>
        </w:tc>
      </w:tr>
      <w:tr w:rsidR="00527EE7" w14:paraId="2B7B5877" w14:textId="77777777" w:rsidTr="00527EE7">
        <w:trPr>
          <w:trHeight w:val="351"/>
        </w:trPr>
        <w:tc>
          <w:tcPr>
            <w:tcW w:w="3303" w:type="dxa"/>
            <w:vMerge w:val="restart"/>
            <w:tcBorders>
              <w:bottom w:val="single" w:sz="4" w:space="0" w:color="auto"/>
            </w:tcBorders>
          </w:tcPr>
          <w:p w14:paraId="06D4B61F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ố nguyên</w:t>
            </w:r>
          </w:p>
        </w:tc>
        <w:tc>
          <w:tcPr>
            <w:tcW w:w="2079" w:type="dxa"/>
            <w:vMerge w:val="restart"/>
            <w:tcBorders>
              <w:bottom w:val="single" w:sz="4" w:space="0" w:color="auto"/>
            </w:tcBorders>
          </w:tcPr>
          <w:p w14:paraId="295B6787" w14:textId="48A2CCC3" w:rsidR="00527EE7" w:rsidRDefault="00527EE7" w:rsidP="0021173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Ước và bội </w:t>
            </w:r>
          </w:p>
        </w:tc>
        <w:tc>
          <w:tcPr>
            <w:tcW w:w="4394" w:type="dxa"/>
            <w:tcBorders>
              <w:bottom w:val="single" w:sz="4" w:space="0" w:color="auto"/>
            </w:tcBorders>
          </w:tcPr>
          <w:p w14:paraId="329F7C96" w14:textId="7C065540" w:rsidR="00527EE7" w:rsidRDefault="00527EE7" w:rsidP="00A13F0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ạng 1: Chứng minh sự chia hết</w:t>
            </w:r>
          </w:p>
        </w:tc>
      </w:tr>
      <w:tr w:rsidR="00527EE7" w14:paraId="64125937" w14:textId="77777777">
        <w:tc>
          <w:tcPr>
            <w:tcW w:w="3303" w:type="dxa"/>
            <w:vMerge/>
          </w:tcPr>
          <w:p w14:paraId="5B1C7FBB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79" w:type="dxa"/>
            <w:vMerge/>
          </w:tcPr>
          <w:p w14:paraId="6F5D16C7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4" w:type="dxa"/>
          </w:tcPr>
          <w:p w14:paraId="613FB512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ạng 2: Tìm số thỏa mãn điều kiện chia hết</w:t>
            </w:r>
          </w:p>
        </w:tc>
      </w:tr>
      <w:tr w:rsidR="00527EE7" w14:paraId="3C4C6E31" w14:textId="77777777">
        <w:tc>
          <w:tcPr>
            <w:tcW w:w="3303" w:type="dxa"/>
            <w:vMerge w:val="restart"/>
          </w:tcPr>
          <w:p w14:paraId="2EF57F7A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ố chính phương</w:t>
            </w:r>
          </w:p>
        </w:tc>
        <w:tc>
          <w:tcPr>
            <w:tcW w:w="2079" w:type="dxa"/>
            <w:vMerge w:val="restart"/>
          </w:tcPr>
          <w:p w14:paraId="1B2845C3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ố chính phương</w:t>
            </w:r>
          </w:p>
        </w:tc>
        <w:tc>
          <w:tcPr>
            <w:tcW w:w="4394" w:type="dxa"/>
          </w:tcPr>
          <w:p w14:paraId="73090687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ạng 1: Nhận biết một số là số chính phương</w:t>
            </w:r>
          </w:p>
        </w:tc>
      </w:tr>
      <w:tr w:rsidR="00527EE7" w14:paraId="01326AB1" w14:textId="77777777">
        <w:tc>
          <w:tcPr>
            <w:tcW w:w="3303" w:type="dxa"/>
            <w:vMerge/>
          </w:tcPr>
          <w:p w14:paraId="5B2C1F19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79" w:type="dxa"/>
            <w:vMerge/>
          </w:tcPr>
          <w:p w14:paraId="46B1DEFE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4" w:type="dxa"/>
          </w:tcPr>
          <w:p w14:paraId="30C4991B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ạng 2: Chứng minh một số là số chính phương</w:t>
            </w:r>
          </w:p>
        </w:tc>
      </w:tr>
      <w:tr w:rsidR="00527EE7" w14:paraId="1F8916CA" w14:textId="77777777">
        <w:tc>
          <w:tcPr>
            <w:tcW w:w="3303" w:type="dxa"/>
            <w:vMerge/>
          </w:tcPr>
          <w:p w14:paraId="0633BF87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79" w:type="dxa"/>
            <w:vMerge/>
          </w:tcPr>
          <w:p w14:paraId="0A474C81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4" w:type="dxa"/>
          </w:tcPr>
          <w:p w14:paraId="6C4EA126" w14:textId="77777777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ạng 3: Chứng minh một số không là số chính phương</w:t>
            </w:r>
          </w:p>
        </w:tc>
      </w:tr>
      <w:tr w:rsidR="00D71439" w14:paraId="2804EF8F" w14:textId="77777777">
        <w:tc>
          <w:tcPr>
            <w:tcW w:w="3303" w:type="dxa"/>
            <w:vMerge w:val="restart"/>
          </w:tcPr>
          <w:p w14:paraId="693C034B" w14:textId="77777777" w:rsidR="00D71439" w:rsidRDefault="00D71439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Đồng dư thức</w:t>
            </w:r>
          </w:p>
        </w:tc>
        <w:tc>
          <w:tcPr>
            <w:tcW w:w="2079" w:type="dxa"/>
            <w:vMerge w:val="restart"/>
          </w:tcPr>
          <w:p w14:paraId="3E575220" w14:textId="77777777" w:rsidR="00D71439" w:rsidRDefault="00D71439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4394" w:type="dxa"/>
          </w:tcPr>
          <w:p w14:paraId="36F67576" w14:textId="77777777" w:rsidR="00D71439" w:rsidRDefault="00D7143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Dạng 1: Toán chứng minh chia hết</w:t>
            </w:r>
          </w:p>
        </w:tc>
      </w:tr>
      <w:tr w:rsidR="00D71439" w14:paraId="533372C3" w14:textId="77777777">
        <w:tc>
          <w:tcPr>
            <w:tcW w:w="3303" w:type="dxa"/>
            <w:vMerge/>
          </w:tcPr>
          <w:p w14:paraId="6067038F" w14:textId="77777777" w:rsidR="00D71439" w:rsidRDefault="00D71439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2079" w:type="dxa"/>
            <w:vMerge/>
          </w:tcPr>
          <w:p w14:paraId="6B007125" w14:textId="77777777" w:rsidR="00D71439" w:rsidRDefault="00D71439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4394" w:type="dxa"/>
          </w:tcPr>
          <w:p w14:paraId="0B017D60" w14:textId="77777777" w:rsidR="00D71439" w:rsidRDefault="00D7143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Dạng 2: Tìm số dư, chữ số tận cùng.</w:t>
            </w:r>
          </w:p>
        </w:tc>
      </w:tr>
      <w:tr w:rsidR="00527EE7" w14:paraId="09AB2969" w14:textId="77777777" w:rsidTr="00527EE7">
        <w:trPr>
          <w:trHeight w:val="1362"/>
        </w:trPr>
        <w:tc>
          <w:tcPr>
            <w:tcW w:w="3303" w:type="dxa"/>
          </w:tcPr>
          <w:p w14:paraId="7F94864B" w14:textId="418D83C0" w:rsidR="00527EE7" w:rsidRDefault="00527EE7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Phân số</w:t>
            </w:r>
          </w:p>
        </w:tc>
        <w:tc>
          <w:tcPr>
            <w:tcW w:w="2079" w:type="dxa"/>
          </w:tcPr>
          <w:p w14:paraId="7FF0EF44" w14:textId="2EBD8CFC" w:rsidR="00527EE7" w:rsidRDefault="00527EE7" w:rsidP="006D4BB2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Toán đố</w:t>
            </w:r>
          </w:p>
        </w:tc>
        <w:tc>
          <w:tcPr>
            <w:tcW w:w="4394" w:type="dxa"/>
          </w:tcPr>
          <w:p w14:paraId="59180601" w14:textId="4DF63622" w:rsidR="00527EE7" w:rsidRDefault="00527EE7" w:rsidP="007C1C53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it-IT"/>
              </w:rPr>
              <w:t>Các bài toán về tỷ số của hai số; tìm số khi biết giá trị phân số của nó; tìm giá trị phân số của một số; tỷ số phần trăm.</w:t>
            </w:r>
          </w:p>
        </w:tc>
      </w:tr>
      <w:tr w:rsidR="00793402" w14:paraId="42C3CE5D" w14:textId="77777777">
        <w:tc>
          <w:tcPr>
            <w:tcW w:w="3303" w:type="dxa"/>
            <w:vMerge w:val="restart"/>
          </w:tcPr>
          <w:p w14:paraId="77C68717" w14:textId="6867A0F3" w:rsidR="00793402" w:rsidRDefault="0061271C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  <w:t>Một số phương pháp so sánh phân số</w:t>
            </w:r>
            <w:r w:rsidR="00527EE7"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  <w:t>, lũy thừa.</w:t>
            </w:r>
          </w:p>
        </w:tc>
        <w:tc>
          <w:tcPr>
            <w:tcW w:w="2079" w:type="dxa"/>
          </w:tcPr>
          <w:p w14:paraId="16397EE9" w14:textId="75F2F940" w:rsidR="00793402" w:rsidRDefault="00527EE7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Phân số</w:t>
            </w:r>
          </w:p>
        </w:tc>
        <w:tc>
          <w:tcPr>
            <w:tcW w:w="4394" w:type="dxa"/>
          </w:tcPr>
          <w:p w14:paraId="36C6665E" w14:textId="5D7DA51E" w:rsidR="004621A9" w:rsidRDefault="0061271C" w:rsidP="004621A9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it-IT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it-IT"/>
              </w:rPr>
              <w:t xml:space="preserve">Dạng 1: Các phương pháp so sánh: quy đồng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mẫu (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it-IT"/>
              </w:rPr>
              <w:t>tử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)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it-IT"/>
              </w:rPr>
              <w:t>, sử dụng tính chất bắc cầu, xét phần bù</w:t>
            </w:r>
            <w:r w:rsidR="00E46769">
              <w:rPr>
                <w:rFonts w:ascii="Times New Roman" w:hAnsi="Times New Roman" w:cs="Times New Roman"/>
                <w:color w:val="000000"/>
                <w:sz w:val="28"/>
                <w:szCs w:val="28"/>
                <w:lang w:val="it-IT"/>
              </w:rPr>
              <w:t>, v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it-IT"/>
              </w:rPr>
              <w:t>iết dưới dạng hỗn số,</w:t>
            </w:r>
            <w:r w:rsidR="00E46769">
              <w:rPr>
                <w:rFonts w:ascii="Times New Roman" w:hAnsi="Times New Roman" w:cs="Times New Roman"/>
                <w:color w:val="000000"/>
                <w:sz w:val="28"/>
                <w:szCs w:val="28"/>
                <w:lang w:val="it-IT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it-IT"/>
              </w:rPr>
              <w:t>so sánh với 1</w:t>
            </w:r>
            <w:r w:rsidR="004621A9">
              <w:rPr>
                <w:rFonts w:ascii="Times New Roman" w:hAnsi="Times New Roman" w:cs="Times New Roman"/>
                <w:color w:val="000000"/>
                <w:sz w:val="28"/>
                <w:szCs w:val="28"/>
                <w:lang w:val="it-IT"/>
              </w:rPr>
              <w:t>;</w:t>
            </w:r>
          </w:p>
          <w:p w14:paraId="7452070D" w14:textId="77777777" w:rsidR="004621A9" w:rsidRPr="00400515" w:rsidRDefault="004621A9" w:rsidP="004621A9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00515">
              <w:rPr>
                <w:rFonts w:ascii="Times New Roman" w:hAnsi="Times New Roman" w:cs="Times New Roman"/>
                <w:sz w:val="28"/>
                <w:szCs w:val="28"/>
              </w:rPr>
              <w:t xml:space="preserve">sử </w:t>
            </w:r>
            <w:r w:rsidRPr="00400515">
              <w:rPr>
                <w:rFonts w:ascii="Times New Roman" w:hAnsi="Times New Roman" w:cs="Times New Roman"/>
                <w:bCs/>
                <w:sz w:val="28"/>
                <w:szCs w:val="28"/>
              </w:rPr>
              <w:t>dụng tính chất</w:t>
            </w:r>
            <w:r w:rsidRPr="00400515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 xml:space="preserve">: với a, b , m </w:t>
            </w:r>
            <w:r w:rsidRPr="00400515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sym w:font="Symbol" w:char="F0CE"/>
            </w:r>
            <w:r w:rsidRPr="00400515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 xml:space="preserve"> N* </w:t>
            </w:r>
            <w:r w:rsidRPr="00400515">
              <w:rPr>
                <w:rFonts w:ascii="Times New Roman" w:hAnsi="Times New Roman" w:cs="Times New Roman"/>
                <w:bCs/>
                <w:sz w:val="28"/>
                <w:szCs w:val="28"/>
              </w:rPr>
              <w:t>thì:</w:t>
            </w:r>
            <w:r w:rsidRPr="00400515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 xml:space="preserve">  </w:t>
            </w:r>
            <w:r w:rsidRPr="00400515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14:paraId="09E574F0" w14:textId="77777777" w:rsidR="00793402" w:rsidRDefault="004621A9" w:rsidP="004621A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0515">
              <w:rPr>
                <w:rFonts w:ascii="Times New Roman" w:hAnsi="Times New Roman" w:cs="Times New Roman"/>
                <w:bCs/>
                <w:position w:val="-24"/>
                <w:sz w:val="28"/>
                <w:szCs w:val="28"/>
              </w:rPr>
              <w:object w:dxaOrig="1960" w:dyaOrig="620" w14:anchorId="1DBAEF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8.25pt;height:30.75pt" o:ole="">
                  <v:imagedata r:id="rId6" o:title=""/>
                </v:shape>
                <o:OLEObject Type="Embed" ProgID="Equation.DSMT4" ShapeID="_x0000_i1025" DrawAspect="Content" ObjectID="_1748865056" r:id="rId7"/>
              </w:object>
            </w:r>
            <w:r w:rsidRPr="00400515">
              <w:rPr>
                <w:rFonts w:ascii="Times New Roman" w:hAnsi="Times New Roman" w:cs="Times New Roman"/>
                <w:bCs/>
                <w:sz w:val="28"/>
                <w:szCs w:val="28"/>
              </w:rPr>
              <w:tab/>
              <w:t xml:space="preserve">                        </w:t>
            </w:r>
            <w:r w:rsidRPr="00400515">
              <w:rPr>
                <w:rFonts w:ascii="Times New Roman" w:hAnsi="Times New Roman" w:cs="Times New Roman"/>
                <w:bCs/>
                <w:position w:val="-24"/>
                <w:sz w:val="28"/>
                <w:szCs w:val="28"/>
              </w:rPr>
              <w:object w:dxaOrig="1980" w:dyaOrig="620" w14:anchorId="2781C402">
                <v:shape id="_x0000_i1026" type="#_x0000_t75" style="width:99pt;height:30.75pt" o:ole="">
                  <v:imagedata r:id="rId8" o:title=""/>
                </v:shape>
                <o:OLEObject Type="Embed" ProgID="Equation.DSMT4" ShapeID="_x0000_i1026" DrawAspect="Content" ObjectID="_1748865057" r:id="rId9"/>
              </w:object>
            </w:r>
            <w:r w:rsidRPr="00400515">
              <w:rPr>
                <w:rFonts w:ascii="Times New Roman" w:hAnsi="Times New Roman" w:cs="Times New Roman"/>
                <w:bCs/>
                <w:sz w:val="28"/>
                <w:szCs w:val="28"/>
              </w:rPr>
              <w:tab/>
            </w:r>
            <w:r w:rsidRPr="00400515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527EE7" w14:paraId="6A15EFE1" w14:textId="77777777">
        <w:tc>
          <w:tcPr>
            <w:tcW w:w="3303" w:type="dxa"/>
            <w:vMerge/>
          </w:tcPr>
          <w:p w14:paraId="6CD0A1F2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2079" w:type="dxa"/>
          </w:tcPr>
          <w:p w14:paraId="1AE1AACA" w14:textId="2C185D54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Lũy thừa</w:t>
            </w:r>
          </w:p>
        </w:tc>
        <w:tc>
          <w:tcPr>
            <w:tcW w:w="4394" w:type="dxa"/>
          </w:tcPr>
          <w:p w14:paraId="5E61D42F" w14:textId="5A885DCE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11" w:name="_Hlk138250311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ạng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: So sánh hai lũy thừa </w:t>
            </w:r>
            <w:bookmarkEnd w:id="11"/>
          </w:p>
        </w:tc>
      </w:tr>
      <w:tr w:rsidR="00527EE7" w14:paraId="779BD90D" w14:textId="77777777">
        <w:tc>
          <w:tcPr>
            <w:tcW w:w="3303" w:type="dxa"/>
            <w:vMerge w:val="restart"/>
          </w:tcPr>
          <w:p w14:paraId="66A07EA6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Hình học</w:t>
            </w:r>
          </w:p>
        </w:tc>
        <w:tc>
          <w:tcPr>
            <w:tcW w:w="2079" w:type="dxa"/>
          </w:tcPr>
          <w:p w14:paraId="3627A66F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Số điểm, số đoạn thẳng, số đường thẳng</w:t>
            </w:r>
          </w:p>
        </w:tc>
        <w:tc>
          <w:tcPr>
            <w:tcW w:w="4394" w:type="dxa"/>
          </w:tcPr>
          <w:p w14:paraId="2A28BB08" w14:textId="2C49A73D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ạng bài tập đếm số điểm, số đường thẳng, số đoạn thẳng.</w:t>
            </w:r>
          </w:p>
        </w:tc>
      </w:tr>
      <w:tr w:rsidR="00527EE7" w14:paraId="5505634E" w14:textId="77777777">
        <w:tc>
          <w:tcPr>
            <w:tcW w:w="3303" w:type="dxa"/>
            <w:vMerge/>
          </w:tcPr>
          <w:p w14:paraId="30E2BBF0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2079" w:type="dxa"/>
          </w:tcPr>
          <w:p w14:paraId="39B794AE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  <w:t>Trung điểm của đoạn thẳng</w:t>
            </w:r>
          </w:p>
        </w:tc>
        <w:tc>
          <w:tcPr>
            <w:tcW w:w="4394" w:type="dxa"/>
          </w:tcPr>
          <w:p w14:paraId="49F84895" w14:textId="4D561BED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Tính độ dài đoạn thẳng, chứng minh trung điểm của đoạn thẳng.</w:t>
            </w:r>
          </w:p>
        </w:tc>
      </w:tr>
      <w:tr w:rsidR="00527EE7" w14:paraId="3EB7F4DF" w14:textId="77777777">
        <w:tc>
          <w:tcPr>
            <w:tcW w:w="3303" w:type="dxa"/>
            <w:vMerge/>
          </w:tcPr>
          <w:p w14:paraId="4ABF9136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2079" w:type="dxa"/>
          </w:tcPr>
          <w:p w14:paraId="32329158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  <w:t>Độ lớn góc</w:t>
            </w:r>
          </w:p>
        </w:tc>
        <w:tc>
          <w:tcPr>
            <w:tcW w:w="4394" w:type="dxa"/>
          </w:tcPr>
          <w:p w14:paraId="58FEB6CE" w14:textId="2A594B43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Tính số đo góc</w:t>
            </w:r>
          </w:p>
        </w:tc>
      </w:tr>
      <w:tr w:rsidR="00527EE7" w14:paraId="1F1D36B8" w14:textId="77777777">
        <w:tc>
          <w:tcPr>
            <w:tcW w:w="3303" w:type="dxa"/>
            <w:vMerge/>
          </w:tcPr>
          <w:p w14:paraId="3239E867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2079" w:type="dxa"/>
          </w:tcPr>
          <w:p w14:paraId="729585A4" w14:textId="77777777" w:rsidR="00527EE7" w:rsidRPr="00400515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</w:pPr>
            <w:r w:rsidRPr="00400515"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  <w:t>Các bài toán về chu vi, diện tích</w:t>
            </w:r>
          </w:p>
        </w:tc>
        <w:tc>
          <w:tcPr>
            <w:tcW w:w="4394" w:type="dxa"/>
          </w:tcPr>
          <w:p w14:paraId="6D34D6B1" w14:textId="2F7502B7" w:rsidR="00527EE7" w:rsidRPr="00400515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00515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Giải các bài toán</w:t>
            </w:r>
            <w:r w:rsidRPr="00400515"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  <w:t xml:space="preserve"> về chu vi, diện tích</w:t>
            </w:r>
          </w:p>
        </w:tc>
      </w:tr>
      <w:tr w:rsidR="00527EE7" w14:paraId="761AA752" w14:textId="77777777">
        <w:tc>
          <w:tcPr>
            <w:tcW w:w="3303" w:type="dxa"/>
            <w:vMerge w:val="restart"/>
          </w:tcPr>
          <w:p w14:paraId="3EC8F268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  <w:t>Nguyên lý Dirichlê</w:t>
            </w:r>
          </w:p>
        </w:tc>
        <w:tc>
          <w:tcPr>
            <w:tcW w:w="2079" w:type="dxa"/>
            <w:vMerge w:val="restart"/>
          </w:tcPr>
          <w:p w14:paraId="3E085726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4394" w:type="dxa"/>
          </w:tcPr>
          <w:p w14:paraId="61041EB3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ạng 1: Dùng nguyên lý Dirichlet để chứng minh chia hết</w:t>
            </w:r>
          </w:p>
        </w:tc>
      </w:tr>
      <w:tr w:rsidR="00527EE7" w14:paraId="57AC7D70" w14:textId="77777777">
        <w:tc>
          <w:tcPr>
            <w:tcW w:w="3303" w:type="dxa"/>
            <w:vMerge/>
          </w:tcPr>
          <w:p w14:paraId="7791DD03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</w:pPr>
          </w:p>
        </w:tc>
        <w:tc>
          <w:tcPr>
            <w:tcW w:w="2079" w:type="dxa"/>
            <w:vMerge/>
          </w:tcPr>
          <w:p w14:paraId="31D8AF68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4394" w:type="dxa"/>
          </w:tcPr>
          <w:p w14:paraId="60CDF13C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ạng 2: Dùng nguyên lý Dirichlet để chứng minh số bằng nhau</w:t>
            </w:r>
          </w:p>
        </w:tc>
      </w:tr>
      <w:tr w:rsidR="00527EE7" w14:paraId="506683E9" w14:textId="77777777">
        <w:tc>
          <w:tcPr>
            <w:tcW w:w="3303" w:type="dxa"/>
            <w:vMerge w:val="restart"/>
          </w:tcPr>
          <w:p w14:paraId="0F550815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  <w:t>Bất đẳng thức</w:t>
            </w:r>
          </w:p>
        </w:tc>
        <w:tc>
          <w:tcPr>
            <w:tcW w:w="2079" w:type="dxa"/>
            <w:vMerge w:val="restart"/>
          </w:tcPr>
          <w:p w14:paraId="4C23D1AA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4394" w:type="dxa"/>
          </w:tcPr>
          <w:p w14:paraId="152F3DE7" w14:textId="552E6A80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ạng 1: So sánh hai số</w:t>
            </w:r>
            <w:r w:rsidR="00523BD7">
              <w:rPr>
                <w:rFonts w:ascii="Times New Roman" w:hAnsi="Times New Roman" w:cs="Times New Roman"/>
                <w:sz w:val="28"/>
                <w:szCs w:val="28"/>
              </w:rPr>
              <w:t>, so sánh một biểu thức với 1 số.</w:t>
            </w:r>
          </w:p>
        </w:tc>
      </w:tr>
      <w:tr w:rsidR="00527EE7" w14:paraId="4027B605" w14:textId="77777777">
        <w:tc>
          <w:tcPr>
            <w:tcW w:w="3303" w:type="dxa"/>
            <w:vMerge/>
          </w:tcPr>
          <w:p w14:paraId="07DF55F1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</w:pPr>
          </w:p>
        </w:tc>
        <w:tc>
          <w:tcPr>
            <w:tcW w:w="2079" w:type="dxa"/>
            <w:vMerge/>
          </w:tcPr>
          <w:p w14:paraId="1DF0BF4B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4394" w:type="dxa"/>
          </w:tcPr>
          <w:p w14:paraId="37E75153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ạng 2: Chứng minh bất đẳng thức</w:t>
            </w:r>
          </w:p>
        </w:tc>
      </w:tr>
      <w:tr w:rsidR="00527EE7" w14:paraId="53F5F658" w14:textId="77777777">
        <w:tc>
          <w:tcPr>
            <w:tcW w:w="3303" w:type="dxa"/>
            <w:vMerge/>
          </w:tcPr>
          <w:p w14:paraId="4E7EA1A0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</w:pPr>
          </w:p>
        </w:tc>
        <w:tc>
          <w:tcPr>
            <w:tcW w:w="2079" w:type="dxa"/>
            <w:vMerge/>
          </w:tcPr>
          <w:p w14:paraId="6B0B5FB9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4" w:type="dxa"/>
          </w:tcPr>
          <w:p w14:paraId="2E642BED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ạng 3: Tìm GTLN, GTNN của một biểu thức</w:t>
            </w:r>
          </w:p>
        </w:tc>
      </w:tr>
      <w:tr w:rsidR="00527EE7" w14:paraId="73A25629" w14:textId="77777777">
        <w:tc>
          <w:tcPr>
            <w:tcW w:w="3303" w:type="dxa"/>
            <w:vMerge/>
          </w:tcPr>
          <w:p w14:paraId="1DF8603E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</w:pPr>
          </w:p>
        </w:tc>
        <w:tc>
          <w:tcPr>
            <w:tcW w:w="2079" w:type="dxa"/>
            <w:vMerge/>
          </w:tcPr>
          <w:p w14:paraId="5C90EEEE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4" w:type="dxa"/>
          </w:tcPr>
          <w:p w14:paraId="3F2B1A72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ạng 4: Dùng bất đẳng thức để tìm khoảng giá trị của số phải tìm</w:t>
            </w:r>
          </w:p>
        </w:tc>
      </w:tr>
      <w:tr w:rsidR="00527EE7" w14:paraId="45372CEF" w14:textId="77777777">
        <w:tc>
          <w:tcPr>
            <w:tcW w:w="3303" w:type="dxa"/>
          </w:tcPr>
          <w:p w14:paraId="35D05F6D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  <w:t xml:space="preserve">Suy luận logic, sơ đồ 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V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  <w:t>en</w:t>
            </w:r>
          </w:p>
        </w:tc>
        <w:tc>
          <w:tcPr>
            <w:tcW w:w="2079" w:type="dxa"/>
          </w:tcPr>
          <w:p w14:paraId="15E9AE3E" w14:textId="77777777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4" w:type="dxa"/>
          </w:tcPr>
          <w:p w14:paraId="40CE4B9A" w14:textId="600BD560" w:rsidR="00527EE7" w:rsidRDefault="00527EE7" w:rsidP="00527E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ạng toán về suy luận logic nhưng không dùng nguyên lý Dirichlet.</w:t>
            </w:r>
          </w:p>
        </w:tc>
      </w:tr>
    </w:tbl>
    <w:p w14:paraId="70C3AC6E" w14:textId="77777777" w:rsidR="00793402" w:rsidRDefault="00793402">
      <w:pPr>
        <w:rPr>
          <w:rFonts w:ascii="Times New Roman" w:hAnsi="Times New Roman" w:cs="Times New Roman"/>
          <w:sz w:val="28"/>
          <w:szCs w:val="28"/>
        </w:rPr>
      </w:pPr>
    </w:p>
    <w:sectPr w:rsidR="00793402">
      <w:type w:val="continuous"/>
      <w:pgSz w:w="11906" w:h="16838"/>
      <w:pgMar w:top="567" w:right="567" w:bottom="567" w:left="1418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0D1725" w14:textId="77777777" w:rsidR="007D1160" w:rsidRDefault="007D1160">
      <w:pPr>
        <w:spacing w:line="240" w:lineRule="auto"/>
      </w:pPr>
      <w:r>
        <w:separator/>
      </w:r>
    </w:p>
  </w:endnote>
  <w:endnote w:type="continuationSeparator" w:id="0">
    <w:p w14:paraId="3881F645" w14:textId="77777777" w:rsidR="007D1160" w:rsidRDefault="007D116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A5C917" w14:textId="77777777" w:rsidR="007D1160" w:rsidRDefault="007D1160">
      <w:pPr>
        <w:spacing w:after="0"/>
      </w:pPr>
      <w:r>
        <w:separator/>
      </w:r>
    </w:p>
  </w:footnote>
  <w:footnote w:type="continuationSeparator" w:id="0">
    <w:p w14:paraId="7B086F20" w14:textId="77777777" w:rsidR="007D1160" w:rsidRDefault="007D1160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26636"/>
    <w:rsid w:val="0000338E"/>
    <w:rsid w:val="00054CEE"/>
    <w:rsid w:val="000D4B7A"/>
    <w:rsid w:val="00135FF4"/>
    <w:rsid w:val="001876E9"/>
    <w:rsid w:val="002C21A8"/>
    <w:rsid w:val="002F208F"/>
    <w:rsid w:val="00334CC4"/>
    <w:rsid w:val="00400515"/>
    <w:rsid w:val="004579B6"/>
    <w:rsid w:val="004621A9"/>
    <w:rsid w:val="00513E67"/>
    <w:rsid w:val="00523BD7"/>
    <w:rsid w:val="00527EE7"/>
    <w:rsid w:val="005D2735"/>
    <w:rsid w:val="005E3C8E"/>
    <w:rsid w:val="0061271C"/>
    <w:rsid w:val="006D4159"/>
    <w:rsid w:val="00793402"/>
    <w:rsid w:val="007D1160"/>
    <w:rsid w:val="00A032D4"/>
    <w:rsid w:val="00A26636"/>
    <w:rsid w:val="00A53C69"/>
    <w:rsid w:val="00AE052E"/>
    <w:rsid w:val="00B52CAB"/>
    <w:rsid w:val="00D02446"/>
    <w:rsid w:val="00D71439"/>
    <w:rsid w:val="00DD70C5"/>
    <w:rsid w:val="00E46769"/>
    <w:rsid w:val="39AF4F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26C709"/>
  <w15:docId w15:val="{1C067321-E55C-4167-824E-42725D9D3D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</Pages>
  <Words>421</Words>
  <Characters>2405</Characters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6-21T07:22:00Z</dcterms:created>
  <dcterms:modified xsi:type="dcterms:W3CDTF">2023-06-21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537</vt:lpwstr>
  </property>
  <property fmtid="{D5CDD505-2E9C-101B-9397-08002B2CF9AE}" pid="3" name="ICV">
    <vt:lpwstr>13407B82D15840848BBA4ABE74FD3C2B</vt:lpwstr>
  </property>
</Properties>
</file>